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8254E59" w14:textId="506EACCE" w:rsidR="00554A65" w:rsidRDefault="00896B43" w:rsidP="00896B43">
      <w:pPr>
        <w:pStyle w:val="MTDisplayEquation"/>
      </w:pPr>
      <w:r>
        <w:tab/>
      </w:r>
      <w:r w:rsidRPr="00896B43">
        <w:rPr>
          <w:position w:val="-16"/>
        </w:rPr>
        <w:object w:dxaOrig="2400" w:dyaOrig="440" w14:anchorId="32CC7E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9.9pt;height:21.95pt" o:ole="">
            <v:imagedata r:id="rId4" o:title=""/>
          </v:shape>
          <o:OLEObject Type="Embed" ProgID="Equation.DSMT4" ShapeID="_x0000_i1027" DrawAspect="Content" ObjectID="_1635542578" r:id="rId5"/>
        </w:object>
      </w:r>
      <w:r>
        <w:t xml:space="preserve"> </w:t>
      </w:r>
    </w:p>
    <w:p w14:paraId="52B08BBC" w14:textId="77777777" w:rsidR="00896B43" w:rsidRDefault="00896B43">
      <w:bookmarkStart w:id="0" w:name="_GoBack"/>
      <w:bookmarkEnd w:id="0"/>
    </w:p>
    <w:sectPr w:rsidR="00896B4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70AB"/>
    <w:rsid w:val="003B70AB"/>
    <w:rsid w:val="00554A65"/>
    <w:rsid w:val="00896B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BE9B3FE-B90A-4224-B86B-149FF2019A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896B4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96B4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19-11-17T16:35:00Z</dcterms:created>
  <dcterms:modified xsi:type="dcterms:W3CDTF">2019-11-17T1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